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1CD" w:rsidRPr="00F521CD" w:rsidRDefault="00F521CD" w:rsidP="004C33D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>
        <w:rPr>
          <w:b/>
          <w:lang w:val="el-GR"/>
        </w:rPr>
        <w:t>ΤΑΞΗ:Α΄</w:t>
      </w:r>
      <w:bookmarkStart w:id="0" w:name="_GoBack"/>
      <w:bookmarkEnd w:id="0"/>
    </w:p>
    <w:p w:rsidR="004C33D7" w:rsidRPr="00EB2BEB" w:rsidRDefault="004C33D7" w:rsidP="004C33D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u w:val="single"/>
          <w:lang w:val="el-GR"/>
        </w:rPr>
      </w:pPr>
      <w:r>
        <w:rPr>
          <w:b/>
          <w:u w:val="single"/>
          <w:lang w:val="el-GR"/>
        </w:rPr>
        <w:t>ΔΙΑΓΩΝΙ</w:t>
      </w:r>
      <w:r w:rsidR="00712F92">
        <w:rPr>
          <w:b/>
          <w:u w:val="single"/>
          <w:lang w:val="el-GR"/>
        </w:rPr>
        <w:t>ΣΜΑ- ΕΝΟΤΗΤΑ 8</w:t>
      </w:r>
    </w:p>
    <w:p w:rsidR="004C33D7" w:rsidRPr="00BE7924" w:rsidRDefault="004C33D7" w:rsidP="00A27CE2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</w:p>
    <w:p w:rsidR="004C33D7" w:rsidRDefault="004C33D7" w:rsidP="004C33D7">
      <w:pPr>
        <w:rPr>
          <w:lang w:val="el-GR"/>
        </w:rPr>
      </w:pPr>
    </w:p>
    <w:p w:rsidR="004C33D7" w:rsidRDefault="004C33D7" w:rsidP="004C33D7">
      <w:pPr>
        <w:rPr>
          <w:lang w:val="el-GR"/>
        </w:rPr>
      </w:pPr>
      <w:r>
        <w:rPr>
          <w:lang w:val="el-GR"/>
        </w:rPr>
        <w:t>Όνομα:………………………………………..    Τμήμα: Α              Αρ.: ……….</w:t>
      </w:r>
    </w:p>
    <w:p w:rsidR="003C7FA3" w:rsidRDefault="003C7FA3" w:rsidP="003C7FA3">
      <w:pPr>
        <w:rPr>
          <w:lang w:val="el-GR"/>
        </w:rPr>
      </w:pPr>
      <w:r>
        <w:rPr>
          <w:lang w:val="el-GR"/>
        </w:rPr>
        <w:t>1. Να συμπληρώσετε τον πίνακα βάζοντας √ στο ορθό:</w:t>
      </w:r>
    </w:p>
    <w:tbl>
      <w:tblPr>
        <w:tblStyle w:val="TableGrid"/>
        <w:tblW w:w="0" w:type="auto"/>
        <w:tblLook w:val="04A0"/>
      </w:tblPr>
      <w:tblGrid>
        <w:gridCol w:w="408"/>
        <w:gridCol w:w="3786"/>
        <w:gridCol w:w="1960"/>
        <w:gridCol w:w="1950"/>
      </w:tblGrid>
      <w:tr w:rsidR="003C7FA3" w:rsidTr="00956D11">
        <w:trPr>
          <w:trHeight w:val="1759"/>
        </w:trPr>
        <w:tc>
          <w:tcPr>
            <w:tcW w:w="408" w:type="dxa"/>
          </w:tcPr>
          <w:p w:rsidR="003C7FA3" w:rsidRDefault="00844858" w:rsidP="001B12C4">
            <w:pPr>
              <w:rPr>
                <w:lang w:val="el-GR"/>
              </w:rPr>
            </w:pPr>
            <w:r>
              <w:rPr>
                <w:lang w:val="el-GR"/>
              </w:rPr>
              <w:t>α)</w:t>
            </w:r>
          </w:p>
        </w:tc>
        <w:tc>
          <w:tcPr>
            <w:tcW w:w="3690" w:type="dxa"/>
          </w:tcPr>
          <w:p w:rsidR="003C7FA3" w:rsidRDefault="003C7FA3" w:rsidP="001B12C4">
            <w:pPr>
              <w:rPr>
                <w:lang w:val="el-GR"/>
              </w:rPr>
            </w:pPr>
            <w:r w:rsidRPr="00271EED">
              <w:rPr>
                <w:noProof/>
                <w:lang w:val="el-GR" w:eastAsia="el-GR"/>
              </w:rPr>
              <w:drawing>
                <wp:inline distT="0" distB="0" distL="0" distR="0">
                  <wp:extent cx="2257425" cy="12382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42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0" w:type="dxa"/>
          </w:tcPr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Οξυγώνιο   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Αμβλυγώνιο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Ορθογώνιο   …….</w:t>
            </w:r>
          </w:p>
        </w:tc>
        <w:tc>
          <w:tcPr>
            <w:tcW w:w="1950" w:type="dxa"/>
          </w:tcPr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Σκαληνό  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Ισοσκελές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Ισόπλευρο  ……</w:t>
            </w:r>
          </w:p>
        </w:tc>
      </w:tr>
      <w:tr w:rsidR="003C7FA3" w:rsidTr="00956D11">
        <w:trPr>
          <w:trHeight w:val="2314"/>
        </w:trPr>
        <w:tc>
          <w:tcPr>
            <w:tcW w:w="408" w:type="dxa"/>
          </w:tcPr>
          <w:p w:rsidR="003C7FA3" w:rsidRDefault="00844858" w:rsidP="001B12C4">
            <w:pPr>
              <w:rPr>
                <w:lang w:val="el-GR"/>
              </w:rPr>
            </w:pPr>
            <w:r>
              <w:rPr>
                <w:lang w:val="el-GR"/>
              </w:rPr>
              <w:t>β)</w:t>
            </w:r>
          </w:p>
        </w:tc>
        <w:tc>
          <w:tcPr>
            <w:tcW w:w="3690" w:type="dxa"/>
          </w:tcPr>
          <w:p w:rsidR="003C7FA3" w:rsidRDefault="006A205B" w:rsidP="001B12C4">
            <w:pPr>
              <w:rPr>
                <w:lang w:val="el-GR"/>
              </w:rPr>
            </w:pPr>
            <w:r w:rsidRPr="006A205B">
              <w:rPr>
                <w:noProof/>
                <w:lang w:val="el-GR" w:eastAsia="el-GR"/>
              </w:rPr>
              <w:drawing>
                <wp:inline distT="0" distB="0" distL="0" distR="0">
                  <wp:extent cx="1857375" cy="1629941"/>
                  <wp:effectExtent l="0" t="0" r="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6299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0" w:type="dxa"/>
          </w:tcPr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Οξυγώνιο   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Αμβλυγώνιο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Ορθογώνιο   …….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</w:p>
        </w:tc>
        <w:tc>
          <w:tcPr>
            <w:tcW w:w="1950" w:type="dxa"/>
          </w:tcPr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Σκαληνό  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Ισοσκελές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Ισόπλευρο  ……</w:t>
            </w:r>
          </w:p>
        </w:tc>
      </w:tr>
      <w:tr w:rsidR="003C7FA3" w:rsidTr="00956D11">
        <w:trPr>
          <w:trHeight w:val="2259"/>
        </w:trPr>
        <w:tc>
          <w:tcPr>
            <w:tcW w:w="408" w:type="dxa"/>
          </w:tcPr>
          <w:p w:rsidR="003C7FA3" w:rsidRDefault="00844858" w:rsidP="001B12C4">
            <w:pPr>
              <w:rPr>
                <w:lang w:val="el-GR"/>
              </w:rPr>
            </w:pPr>
            <w:r>
              <w:rPr>
                <w:lang w:val="el-GR"/>
              </w:rPr>
              <w:t>γ)</w:t>
            </w:r>
          </w:p>
        </w:tc>
        <w:tc>
          <w:tcPr>
            <w:tcW w:w="3690" w:type="dxa"/>
          </w:tcPr>
          <w:p w:rsidR="003C7FA3" w:rsidRDefault="003C7FA3" w:rsidP="001B12C4">
            <w:pPr>
              <w:rPr>
                <w:lang w:val="el-GR"/>
              </w:rPr>
            </w:pPr>
            <w:r w:rsidRPr="00DD3577">
              <w:rPr>
                <w:noProof/>
                <w:lang w:val="el-GR" w:eastAsia="el-GR"/>
              </w:rPr>
              <w:drawing>
                <wp:inline distT="0" distB="0" distL="0" distR="0">
                  <wp:extent cx="2209800" cy="1581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1581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0" w:type="dxa"/>
          </w:tcPr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Οξυγώνιο   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Αμβλυγώνιο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Ορθογώνιο   …….</w:t>
            </w:r>
          </w:p>
        </w:tc>
        <w:tc>
          <w:tcPr>
            <w:tcW w:w="1950" w:type="dxa"/>
          </w:tcPr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Σκαληνό  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Ισοσκελές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  <w:p w:rsidR="003C7FA3" w:rsidRDefault="003C7FA3" w:rsidP="001B12C4">
            <w:pPr>
              <w:rPr>
                <w:lang w:val="el-GR"/>
              </w:rPr>
            </w:pPr>
            <w:r>
              <w:rPr>
                <w:lang w:val="el-GR"/>
              </w:rPr>
              <w:t>Ισόπλευρο  ……</w:t>
            </w:r>
          </w:p>
          <w:p w:rsidR="003C7FA3" w:rsidRDefault="003C7FA3" w:rsidP="001B12C4">
            <w:pPr>
              <w:rPr>
                <w:lang w:val="el-GR"/>
              </w:rPr>
            </w:pPr>
          </w:p>
        </w:tc>
      </w:tr>
    </w:tbl>
    <w:p w:rsidR="00EE0FD8" w:rsidRPr="00844858" w:rsidRDefault="003C7FA3">
      <w:pPr>
        <w:rPr>
          <w:lang w:val="el-GR"/>
        </w:rPr>
      </w:pPr>
      <w:r w:rsidRPr="00844858">
        <w:rPr>
          <w:lang w:val="el-GR"/>
        </w:rPr>
        <w:t xml:space="preserve">                        </w:t>
      </w:r>
      <w:r w:rsidR="00844858" w:rsidRPr="00844858">
        <w:rPr>
          <w:lang w:val="el-GR"/>
        </w:rPr>
        <w:t xml:space="preserve">                                                                                                   (</w:t>
      </w:r>
      <w:r w:rsidR="00844858">
        <w:rPr>
          <w:lang w:val="el-GR"/>
        </w:rPr>
        <w:t>β. 3)</w:t>
      </w:r>
    </w:p>
    <w:p w:rsidR="000956E0" w:rsidRPr="00956D11" w:rsidRDefault="004B493B" w:rsidP="00956D11">
      <w:pPr>
        <w:pStyle w:val="ListParagraph"/>
        <w:numPr>
          <w:ilvl w:val="0"/>
          <w:numId w:val="5"/>
        </w:numPr>
        <w:rPr>
          <w:lang w:val="el-GR"/>
        </w:rPr>
      </w:pPr>
      <w:r w:rsidRPr="004B493B">
        <w:rPr>
          <w:lang w:val="el-GR"/>
        </w:rPr>
        <w:t xml:space="preserve">Να χαρακτηρίσετε </w:t>
      </w:r>
      <w:r w:rsidRPr="000956E0">
        <w:rPr>
          <w:b/>
          <w:lang w:val="el-GR"/>
        </w:rPr>
        <w:t>ΣΩΣΤΟ ή ΛΑΘΟΣ</w:t>
      </w:r>
      <w:r w:rsidRPr="004B493B">
        <w:rPr>
          <w:lang w:val="el-GR"/>
        </w:rPr>
        <w:t xml:space="preserve"> τις πιο κάτω προτάσεις, βάζοντας σε κύκλο τον αντίστοιχο χαρακτηρισμό:</w:t>
      </w:r>
    </w:p>
    <w:p w:rsidR="00EE0FD8" w:rsidRPr="00817EEE" w:rsidRDefault="004B493B" w:rsidP="00817EEE">
      <w:pPr>
        <w:ind w:left="360"/>
        <w:jc w:val="both"/>
        <w:rPr>
          <w:lang w:val="el-GR"/>
        </w:rPr>
      </w:pPr>
      <w:r w:rsidRPr="00817EEE">
        <w:rPr>
          <w:lang w:val="el-GR"/>
        </w:rPr>
        <w:t xml:space="preserve">α) </w:t>
      </w:r>
      <w:r w:rsidR="009F4457" w:rsidRPr="00817EEE">
        <w:rPr>
          <w:lang w:val="el-GR"/>
        </w:rPr>
        <w:t>Το αμβλυγώνιο τρίγωνο έχει όλες τις γωνίες του αμβλείες.</w:t>
      </w:r>
      <w:r w:rsidR="00817EEE">
        <w:rPr>
          <w:lang w:val="el-GR"/>
        </w:rPr>
        <w:t xml:space="preserve">  </w:t>
      </w:r>
      <w:r w:rsidR="00817EEE" w:rsidRPr="00817EEE">
        <w:rPr>
          <w:b/>
          <w:lang w:val="el-GR"/>
        </w:rPr>
        <w:t>ΣΩΣΤΟ / ΛΑΘΟΣ</w:t>
      </w:r>
      <w:r w:rsidR="009F4457" w:rsidRPr="00817EEE">
        <w:rPr>
          <w:lang w:val="el-GR"/>
        </w:rPr>
        <w:t xml:space="preserve"> </w:t>
      </w:r>
    </w:p>
    <w:p w:rsidR="00EE0FD8" w:rsidRPr="004B493B" w:rsidRDefault="00817EEE">
      <w:pPr>
        <w:rPr>
          <w:lang w:val="el-GR"/>
        </w:rPr>
      </w:pPr>
      <w:r>
        <w:rPr>
          <w:lang w:val="el-GR"/>
        </w:rPr>
        <w:t xml:space="preserve">      β) </w:t>
      </w:r>
      <w:r w:rsidR="00B9166E">
        <w:rPr>
          <w:lang w:val="el-GR"/>
        </w:rPr>
        <w:t xml:space="preserve">Κάθε ισόπλευρο τρίγωνο είναι και ισογώνιο.                        </w:t>
      </w:r>
      <w:r w:rsidR="00B9166E" w:rsidRPr="00817EEE">
        <w:rPr>
          <w:b/>
          <w:lang w:val="el-GR"/>
        </w:rPr>
        <w:t>ΣΩΣΤΟ / ΛΑΘΟΣ</w:t>
      </w:r>
    </w:p>
    <w:p w:rsidR="005F2285" w:rsidRDefault="000956E0">
      <w:pPr>
        <w:rPr>
          <w:lang w:val="el-GR"/>
        </w:rPr>
      </w:pPr>
      <w:r>
        <w:rPr>
          <w:lang w:val="el-GR"/>
        </w:rPr>
        <w:t xml:space="preserve">      γ) </w:t>
      </w:r>
      <w:r w:rsidR="005F2285">
        <w:rPr>
          <w:lang w:val="el-GR"/>
        </w:rPr>
        <w:t>Οι «εντός-εκτός και επί τα αυτά</w:t>
      </w:r>
      <w:r w:rsidR="00BD591F">
        <w:rPr>
          <w:lang w:val="el-GR"/>
        </w:rPr>
        <w:t>»</w:t>
      </w:r>
      <w:r w:rsidR="005F2285">
        <w:rPr>
          <w:lang w:val="el-GR"/>
        </w:rPr>
        <w:t xml:space="preserve"> γωνίες είναι παραπληρωματικές.</w:t>
      </w:r>
    </w:p>
    <w:p w:rsidR="005F2285" w:rsidRDefault="005F2285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</w:t>
      </w:r>
      <w:r w:rsidR="003C7FA3" w:rsidRPr="004B493B">
        <w:rPr>
          <w:lang w:val="el-GR"/>
        </w:rPr>
        <w:t xml:space="preserve"> </w:t>
      </w:r>
      <w:r w:rsidRPr="00817EEE">
        <w:rPr>
          <w:b/>
          <w:lang w:val="el-GR"/>
        </w:rPr>
        <w:t>ΣΩΣΤΟ / ΛΑΘΟΣ</w:t>
      </w:r>
      <w:r w:rsidR="003C7FA3" w:rsidRPr="004B493B">
        <w:rPr>
          <w:lang w:val="el-GR"/>
        </w:rPr>
        <w:t xml:space="preserve">   </w:t>
      </w:r>
    </w:p>
    <w:p w:rsidR="00EE0FD8" w:rsidRPr="004B493B" w:rsidRDefault="00956D11" w:rsidP="0094408C">
      <w:pPr>
        <w:rPr>
          <w:lang w:val="el-GR"/>
        </w:rPr>
      </w:pPr>
      <w:r>
        <w:rPr>
          <w:lang w:val="el-GR"/>
        </w:rPr>
        <w:t xml:space="preserve">      δ)</w:t>
      </w:r>
      <w:r w:rsidR="003C7FA3" w:rsidRPr="004B493B">
        <w:rPr>
          <w:lang w:val="el-GR"/>
        </w:rPr>
        <w:t xml:space="preserve"> </w:t>
      </w:r>
      <w:r w:rsidR="0094408C" w:rsidRPr="0094408C">
        <w:rPr>
          <w:lang w:val="el-GR"/>
        </w:rPr>
        <w:t>Οι οξείες γωνίες σ’ έν</w:t>
      </w:r>
      <w:r w:rsidR="0094408C">
        <w:rPr>
          <w:lang w:val="el-GR"/>
        </w:rPr>
        <w:t xml:space="preserve">α ορθογώνιο τρίγωνο είναι πάντα </w:t>
      </w:r>
      <w:r w:rsidR="0094408C" w:rsidRPr="0094408C">
        <w:rPr>
          <w:lang w:val="el-GR"/>
        </w:rPr>
        <w:t xml:space="preserve">συμπληρωματικές.                                                                          </w:t>
      </w:r>
      <w:r w:rsidR="003C7FA3" w:rsidRPr="004B493B">
        <w:rPr>
          <w:lang w:val="el-GR"/>
        </w:rPr>
        <w:t xml:space="preserve">                       </w:t>
      </w:r>
    </w:p>
    <w:p w:rsidR="00EE0FD8" w:rsidRDefault="0094408C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</w:t>
      </w:r>
      <w:r w:rsidRPr="00817EEE">
        <w:rPr>
          <w:b/>
          <w:lang w:val="el-GR"/>
        </w:rPr>
        <w:t>ΣΩΣΤΟ / ΛΑΘΟΣ</w:t>
      </w:r>
      <w:r w:rsidRPr="004B493B">
        <w:rPr>
          <w:lang w:val="el-GR"/>
        </w:rPr>
        <w:t xml:space="preserve">   </w:t>
      </w:r>
    </w:p>
    <w:p w:rsidR="0094408C" w:rsidRPr="004B493B" w:rsidRDefault="0094408C" w:rsidP="005C461B">
      <w:pPr>
        <w:jc w:val="both"/>
        <w:rPr>
          <w:lang w:val="el-GR"/>
        </w:rPr>
      </w:pPr>
      <w:r>
        <w:rPr>
          <w:lang w:val="el-GR"/>
        </w:rPr>
        <w:t xml:space="preserve">     ε) </w:t>
      </w:r>
      <w:r w:rsidR="002B47BE" w:rsidRPr="002B47BE">
        <w:rPr>
          <w:lang w:val="el-GR"/>
        </w:rPr>
        <w:t>Κάθε εξωτερική γωνία ενός τριγών</w:t>
      </w:r>
      <w:r w:rsidR="002B47BE">
        <w:rPr>
          <w:lang w:val="el-GR"/>
        </w:rPr>
        <w:t>ου είναι ίση με το άθροισμα δύ</w:t>
      </w:r>
      <w:r w:rsidR="002B47BE" w:rsidRPr="002B47BE">
        <w:rPr>
          <w:lang w:val="el-GR"/>
        </w:rPr>
        <w:t>ο</w:t>
      </w:r>
      <w:r w:rsidR="002B47BE">
        <w:rPr>
          <w:lang w:val="el-GR"/>
        </w:rPr>
        <w:t xml:space="preserve"> </w:t>
      </w:r>
      <w:r w:rsidR="005C461B">
        <w:rPr>
          <w:lang w:val="el-GR"/>
        </w:rPr>
        <w:t xml:space="preserve">             </w:t>
      </w:r>
    </w:p>
    <w:p w:rsidR="00956D11" w:rsidRDefault="005C461B">
      <w:pPr>
        <w:rPr>
          <w:lang w:val="el-GR"/>
        </w:rPr>
      </w:pPr>
      <w:r>
        <w:rPr>
          <w:lang w:val="el-GR"/>
        </w:rPr>
        <w:t xml:space="preserve">         ο</w:t>
      </w:r>
      <w:r w:rsidRPr="002B47BE">
        <w:rPr>
          <w:lang w:val="el-GR"/>
        </w:rPr>
        <w:t>ποιωνδήποτε εσωτερικών γωνιών του τριγώνου.</w:t>
      </w:r>
      <w:r w:rsidR="00956D11">
        <w:rPr>
          <w:lang w:val="el-GR"/>
        </w:rPr>
        <w:t xml:space="preserve">                </w:t>
      </w:r>
      <w:r w:rsidR="007647F0">
        <w:rPr>
          <w:lang w:val="el-GR"/>
        </w:rPr>
        <w:t xml:space="preserve">  </w:t>
      </w:r>
      <w:r w:rsidR="007647F0" w:rsidRPr="00817EEE">
        <w:rPr>
          <w:b/>
          <w:lang w:val="el-GR"/>
        </w:rPr>
        <w:t>ΣΩΣΤΟ / ΛΑΘΟΣ</w:t>
      </w:r>
      <w:r w:rsidR="00A81C41">
        <w:rPr>
          <w:lang w:val="el-GR"/>
        </w:rPr>
        <w:t xml:space="preserve">   </w:t>
      </w:r>
    </w:p>
    <w:p w:rsidR="00956D11" w:rsidRDefault="00956D11">
      <w:pPr>
        <w:rPr>
          <w:lang w:val="el-GR"/>
        </w:rPr>
      </w:pPr>
      <w:r>
        <w:rPr>
          <w:lang w:val="el-GR"/>
        </w:rPr>
        <w:t xml:space="preserve">    στ) Ύψος τριγώνου ονομάζεται το ευθύγραμμο τμήμα που ενώνει μια κορυφή ενός </w:t>
      </w:r>
    </w:p>
    <w:p w:rsidR="00956D11" w:rsidRDefault="00956D11" w:rsidP="00956D11">
      <w:pPr>
        <w:rPr>
          <w:lang w:val="el-GR"/>
        </w:rPr>
      </w:pPr>
      <w:r>
        <w:rPr>
          <w:lang w:val="el-GR"/>
        </w:rPr>
        <w:t xml:space="preserve">          τριγώνου με το μέσο της απέναντι πλευράς.                          </w:t>
      </w:r>
      <w:r w:rsidRPr="00817EEE">
        <w:rPr>
          <w:b/>
          <w:lang w:val="el-GR"/>
        </w:rPr>
        <w:t>ΣΩΣΤΟ / ΛΑΘΟΣ</w:t>
      </w:r>
      <w:r>
        <w:rPr>
          <w:lang w:val="el-GR"/>
        </w:rPr>
        <w:t xml:space="preserve">   </w:t>
      </w:r>
    </w:p>
    <w:p w:rsidR="00EE0FD8" w:rsidRPr="00956D11" w:rsidRDefault="00200813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</w:t>
      </w:r>
      <w:r w:rsidRPr="00844858">
        <w:rPr>
          <w:lang w:val="el-GR"/>
        </w:rPr>
        <w:t>(</w:t>
      </w:r>
      <w:r w:rsidR="00BE18D6">
        <w:rPr>
          <w:lang w:val="el-GR"/>
        </w:rPr>
        <w:t>β. 3)</w:t>
      </w:r>
      <w:r w:rsidR="00A81C41">
        <w:rPr>
          <w:lang w:val="el-GR"/>
        </w:rPr>
        <w:t xml:space="preserve">       </w:t>
      </w:r>
    </w:p>
    <w:p w:rsidR="00EE0FD8" w:rsidRPr="00B55B64" w:rsidRDefault="00B55B64" w:rsidP="004F2CFD">
      <w:pPr>
        <w:pStyle w:val="ListParagraph"/>
        <w:numPr>
          <w:ilvl w:val="0"/>
          <w:numId w:val="5"/>
        </w:numPr>
        <w:jc w:val="both"/>
        <w:rPr>
          <w:lang w:val="el-GR"/>
        </w:rPr>
      </w:pPr>
      <w:r>
        <w:rPr>
          <w:lang w:val="el-GR"/>
        </w:rPr>
        <w:t>Να υπολογίσετε τις τιμές των χ και ψ</w:t>
      </w:r>
      <w:r w:rsidR="00CE23EE">
        <w:rPr>
          <w:lang w:val="el-GR"/>
        </w:rPr>
        <w:t xml:space="preserve"> στα πιο κάτω σχήματα</w:t>
      </w:r>
      <w:r>
        <w:rPr>
          <w:lang w:val="el-GR"/>
        </w:rPr>
        <w:t xml:space="preserve"> και να δικαιολογήσετε τις απαντήσεις σας. </w:t>
      </w:r>
    </w:p>
    <w:p w:rsidR="00EE0FD8" w:rsidRPr="00B55B64" w:rsidRDefault="00CE23EE">
      <w:pPr>
        <w:rPr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815975</wp:posOffset>
            </wp:positionH>
            <wp:positionV relativeFrom="paragraph">
              <wp:posOffset>158115</wp:posOffset>
            </wp:positionV>
            <wp:extent cx="2197100" cy="1231900"/>
            <wp:effectExtent l="0" t="0" r="0" b="635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E0FD8" w:rsidRPr="00B55B64" w:rsidRDefault="00CE23EE" w:rsidP="00CE23EE">
      <w:pPr>
        <w:ind w:left="720"/>
        <w:rPr>
          <w:lang w:val="el-GR"/>
        </w:rPr>
      </w:pPr>
      <w:r>
        <w:rPr>
          <w:lang w:val="el-GR"/>
        </w:rPr>
        <w:t xml:space="preserve">α) </w:t>
      </w:r>
    </w:p>
    <w:p w:rsidR="00EE0FD8" w:rsidRPr="00B55B64" w:rsidRDefault="00EE0FD8">
      <w:pPr>
        <w:rPr>
          <w:lang w:val="el-GR"/>
        </w:rPr>
      </w:pPr>
    </w:p>
    <w:p w:rsidR="00EE0FD8" w:rsidRPr="00B55B64" w:rsidRDefault="00EE0FD8">
      <w:pPr>
        <w:rPr>
          <w:lang w:val="el-GR"/>
        </w:rPr>
      </w:pPr>
    </w:p>
    <w:p w:rsidR="00EE0FD8" w:rsidRPr="00B55B64" w:rsidRDefault="00EE0FD8">
      <w:pPr>
        <w:rPr>
          <w:lang w:val="el-GR"/>
        </w:rPr>
      </w:pPr>
    </w:p>
    <w:p w:rsidR="00EE0FD8" w:rsidRPr="00B55B64" w:rsidRDefault="003C7FA3">
      <w:pPr>
        <w:rPr>
          <w:lang w:val="el-GR"/>
        </w:rPr>
      </w:pPr>
      <w:r w:rsidRPr="00B55B64">
        <w:rPr>
          <w:lang w:val="el-GR"/>
        </w:rPr>
        <w:t xml:space="preserve">                                                                      </w:t>
      </w: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Default="00252F3A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Pr="00B55B64" w:rsidRDefault="004F2CFD">
      <w:pPr>
        <w:rPr>
          <w:lang w:val="el-GR"/>
        </w:rPr>
      </w:pPr>
    </w:p>
    <w:p w:rsidR="00252F3A" w:rsidRPr="00B55B64" w:rsidRDefault="00CE23EE">
      <w:pPr>
        <w:rPr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4445</wp:posOffset>
            </wp:positionV>
            <wp:extent cx="2308225" cy="188595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2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52F3A" w:rsidRPr="00B55B64" w:rsidRDefault="00CE23EE">
      <w:pPr>
        <w:rPr>
          <w:lang w:val="el-GR"/>
        </w:rPr>
      </w:pPr>
      <w:r>
        <w:rPr>
          <w:lang w:val="el-GR"/>
        </w:rPr>
        <w:t xml:space="preserve">       </w:t>
      </w:r>
      <w:r w:rsidR="00A32875">
        <w:rPr>
          <w:lang w:val="el-GR"/>
        </w:rPr>
        <w:t xml:space="preserve"> </w:t>
      </w:r>
      <w:r>
        <w:rPr>
          <w:lang w:val="el-GR"/>
        </w:rPr>
        <w:t xml:space="preserve">  β) </w:t>
      </w: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Default="00252F3A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CE23EE">
      <w:pPr>
        <w:rPr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4825</wp:posOffset>
            </wp:positionH>
            <wp:positionV relativeFrom="paragraph">
              <wp:posOffset>-57150</wp:posOffset>
            </wp:positionV>
            <wp:extent cx="2458085" cy="17716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lang w:val="el-GR"/>
        </w:rPr>
        <w:t xml:space="preserve">γ) </w:t>
      </w: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252F3A" w:rsidRPr="00B55B64" w:rsidRDefault="00252F3A">
      <w:pPr>
        <w:rPr>
          <w:lang w:val="el-GR"/>
        </w:rPr>
      </w:pPr>
    </w:p>
    <w:p w:rsidR="000B7394" w:rsidRDefault="000B7394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</w:t>
      </w:r>
    </w:p>
    <w:p w:rsidR="00252F3A" w:rsidRPr="00B55B64" w:rsidRDefault="000B7394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(β. 5)</w:t>
      </w:r>
    </w:p>
    <w:p w:rsidR="004267D7" w:rsidRPr="004267D7" w:rsidRDefault="004267D7" w:rsidP="004F2CFD">
      <w:pPr>
        <w:pStyle w:val="ListParagraph"/>
        <w:numPr>
          <w:ilvl w:val="0"/>
          <w:numId w:val="5"/>
        </w:numPr>
        <w:jc w:val="both"/>
        <w:rPr>
          <w:lang w:val="el-GR"/>
        </w:rPr>
      </w:pPr>
      <w:r w:rsidRPr="004267D7">
        <w:rPr>
          <w:lang w:val="el-GR"/>
        </w:rPr>
        <w:t>Να υπολο</w:t>
      </w:r>
      <w:r>
        <w:rPr>
          <w:lang w:val="el-GR"/>
        </w:rPr>
        <w:t>γίσετε τις τιμές των χ και ψ στο πιο κάτω σχήμα</w:t>
      </w:r>
      <w:r w:rsidRPr="004267D7">
        <w:rPr>
          <w:lang w:val="el-GR"/>
        </w:rPr>
        <w:t xml:space="preserve"> και να δικ</w:t>
      </w:r>
      <w:r>
        <w:rPr>
          <w:lang w:val="el-GR"/>
        </w:rPr>
        <w:t xml:space="preserve">αιολογήσετε τις απαντήσεις σας αν η ΑΕ είναι διάμεσος και το ΒΔ ύψος του τριγώνου ΑΒΓ.  </w:t>
      </w:r>
    </w:p>
    <w:p w:rsidR="00252F3A" w:rsidRPr="00A32875" w:rsidRDefault="00252F3A" w:rsidP="004267D7">
      <w:pPr>
        <w:pStyle w:val="ListParagraph"/>
        <w:rPr>
          <w:lang w:val="el-GR"/>
        </w:rPr>
      </w:pPr>
    </w:p>
    <w:p w:rsidR="00252F3A" w:rsidRPr="00B55B64" w:rsidRDefault="00A32875">
      <w:pPr>
        <w:rPr>
          <w:lang w:val="el-GR"/>
        </w:rPr>
      </w:pPr>
      <w:r>
        <w:rPr>
          <w:lang w:val="el-GR"/>
        </w:rPr>
        <w:lastRenderedPageBreak/>
        <w:t xml:space="preserve">               </w:t>
      </w:r>
      <w:r w:rsidR="00B43D12" w:rsidRPr="00B43D12">
        <w:rPr>
          <w:noProof/>
          <w:lang w:val="el-GR" w:eastAsia="el-GR"/>
        </w:rPr>
        <w:drawing>
          <wp:inline distT="0" distB="0" distL="0" distR="0">
            <wp:extent cx="2619375" cy="1922998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5627" cy="1927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2F3A" w:rsidRDefault="00252F3A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0B7394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(β. 2)</w:t>
      </w:r>
    </w:p>
    <w:p w:rsidR="004F2CFD" w:rsidRDefault="004F2CFD">
      <w:pPr>
        <w:rPr>
          <w:lang w:val="el-GR"/>
        </w:rPr>
      </w:pPr>
    </w:p>
    <w:p w:rsidR="000B7394" w:rsidRDefault="004F2CFD" w:rsidP="004F2CFD">
      <w:pPr>
        <w:pStyle w:val="ListParagraph"/>
        <w:numPr>
          <w:ilvl w:val="0"/>
          <w:numId w:val="5"/>
        </w:numPr>
        <w:jc w:val="both"/>
        <w:rPr>
          <w:lang w:val="el-GR"/>
        </w:rPr>
      </w:pPr>
      <w:r w:rsidRPr="003017E1">
        <w:rPr>
          <w:lang w:val="el-GR"/>
        </w:rPr>
        <w:t xml:space="preserve">Στο πιο κάτω σχήμα </w:t>
      </w:r>
      <w:r w:rsidRPr="00FE7CE1">
        <w:rPr>
          <w:position w:val="-14"/>
          <w:lang w:val="el-GR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0.25pt" o:ole="">
            <v:imagedata r:id="rId14" o:title=""/>
          </v:shape>
          <o:OLEObject Type="Embed" ProgID="Equation.DSMT4" ShapeID="_x0000_i1025" DrawAspect="Content" ObjectID="_1438591940" r:id="rId15"/>
        </w:object>
      </w:r>
      <w:r w:rsidR="00561ADD">
        <w:rPr>
          <w:lang w:val="el-GR"/>
        </w:rPr>
        <w:t>.  Να υπολογίσετε το</w:t>
      </w:r>
      <w:r>
        <w:rPr>
          <w:lang w:val="el-GR"/>
        </w:rPr>
        <w:t xml:space="preserve"> χ</w:t>
      </w:r>
      <w:r w:rsidRPr="003017E1">
        <w:rPr>
          <w:lang w:val="el-GR"/>
        </w:rPr>
        <w:t xml:space="preserve"> και</w:t>
      </w:r>
      <w:r w:rsidR="00561ADD">
        <w:rPr>
          <w:lang w:val="el-GR"/>
        </w:rPr>
        <w:t xml:space="preserve"> τις γωνίες ψ και</w:t>
      </w:r>
      <w:r w:rsidR="000B7394">
        <w:rPr>
          <w:lang w:val="el-GR"/>
        </w:rPr>
        <w:t xml:space="preserve"> ω.  </w:t>
      </w:r>
    </w:p>
    <w:p w:rsidR="004F2CFD" w:rsidRDefault="000B7394" w:rsidP="000B7394">
      <w:pPr>
        <w:pStyle w:val="ListParagraph"/>
        <w:jc w:val="both"/>
        <w:rPr>
          <w:lang w:val="el-GR"/>
        </w:rPr>
      </w:pPr>
      <w:r>
        <w:rPr>
          <w:lang w:val="el-GR"/>
        </w:rPr>
        <w:t>Ν</w:t>
      </w:r>
      <w:r w:rsidR="004F2CFD" w:rsidRPr="003017E1">
        <w:rPr>
          <w:lang w:val="el-GR"/>
        </w:rPr>
        <w:t xml:space="preserve">α δικαιολογήσετε τις απαντήσεις σας.   </w:t>
      </w:r>
    </w:p>
    <w:p w:rsidR="004F2CFD" w:rsidRPr="00B55B64" w:rsidRDefault="004F2CFD" w:rsidP="004F2CFD">
      <w:pPr>
        <w:jc w:val="both"/>
        <w:rPr>
          <w:lang w:val="el-GR"/>
        </w:rPr>
      </w:pPr>
    </w:p>
    <w:p w:rsidR="003017E1" w:rsidRPr="00B55B64" w:rsidRDefault="000F23D3">
      <w:pPr>
        <w:rPr>
          <w:lang w:val="el-GR"/>
        </w:rPr>
      </w:pPr>
      <w:r w:rsidRPr="000F23D3">
        <w:rPr>
          <w:noProof/>
          <w:lang w:val="el-GR" w:eastAsia="el-GR"/>
        </w:rPr>
        <w:drawing>
          <wp:inline distT="0" distB="0" distL="0" distR="0">
            <wp:extent cx="3438525" cy="246308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36870" cy="2461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7E1" w:rsidRPr="00B55B64" w:rsidRDefault="003017E1">
      <w:pPr>
        <w:rPr>
          <w:lang w:val="el-GR"/>
        </w:rPr>
      </w:pPr>
    </w:p>
    <w:p w:rsidR="003017E1" w:rsidRPr="00B55B64" w:rsidRDefault="003017E1">
      <w:pPr>
        <w:rPr>
          <w:lang w:val="el-GR"/>
        </w:rPr>
      </w:pPr>
    </w:p>
    <w:p w:rsidR="003017E1" w:rsidRDefault="003017E1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Default="004F2CFD">
      <w:pPr>
        <w:rPr>
          <w:lang w:val="el-GR"/>
        </w:rPr>
      </w:pPr>
    </w:p>
    <w:p w:rsidR="004F2CFD" w:rsidRPr="00B55B64" w:rsidRDefault="004F2CFD">
      <w:pPr>
        <w:rPr>
          <w:lang w:val="el-GR"/>
        </w:rPr>
      </w:pPr>
    </w:p>
    <w:p w:rsidR="003017E1" w:rsidRDefault="003017E1">
      <w:pPr>
        <w:rPr>
          <w:lang w:val="el-GR"/>
        </w:rPr>
      </w:pPr>
    </w:p>
    <w:p w:rsidR="000B7394" w:rsidRDefault="000B7394">
      <w:pPr>
        <w:rPr>
          <w:lang w:val="el-GR"/>
        </w:rPr>
      </w:pPr>
    </w:p>
    <w:p w:rsidR="000B7394" w:rsidRDefault="000B7394">
      <w:pPr>
        <w:rPr>
          <w:lang w:val="el-GR"/>
        </w:rPr>
      </w:pPr>
    </w:p>
    <w:p w:rsidR="000B7394" w:rsidRPr="00B55B64" w:rsidRDefault="000B7394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</w:t>
      </w:r>
      <w:r w:rsidR="00FA6053">
        <w:rPr>
          <w:lang w:val="el-GR"/>
        </w:rPr>
        <w:t xml:space="preserve"> (β. 2,5</w:t>
      </w:r>
      <w:r>
        <w:rPr>
          <w:lang w:val="el-GR"/>
        </w:rPr>
        <w:t>)</w:t>
      </w:r>
    </w:p>
    <w:p w:rsidR="000B7394" w:rsidRDefault="003017E1" w:rsidP="004F2CFD">
      <w:pPr>
        <w:pStyle w:val="ListParagraph"/>
        <w:numPr>
          <w:ilvl w:val="0"/>
          <w:numId w:val="5"/>
        </w:numPr>
        <w:jc w:val="both"/>
        <w:rPr>
          <w:lang w:val="el-GR"/>
        </w:rPr>
      </w:pPr>
      <w:r w:rsidRPr="003017E1">
        <w:rPr>
          <w:lang w:val="el-GR"/>
        </w:rPr>
        <w:t xml:space="preserve">Στο πιο κάτω σχήμα </w:t>
      </w:r>
      <w:r w:rsidRPr="00FE7CE1">
        <w:rPr>
          <w:position w:val="-14"/>
          <w:lang w:val="el-GR"/>
        </w:rPr>
        <w:object w:dxaOrig="620" w:dyaOrig="400">
          <v:shape id="_x0000_i1026" type="#_x0000_t75" style="width:30.75pt;height:20.25pt" o:ole="">
            <v:imagedata r:id="rId14" o:title=""/>
          </v:shape>
          <o:OLEObject Type="Embed" ProgID="Equation.DSMT4" ShapeID="_x0000_i1026" DrawAspect="Content" ObjectID="_1438591941" r:id="rId17"/>
        </w:object>
      </w:r>
      <w:r>
        <w:rPr>
          <w:lang w:val="el-GR"/>
        </w:rPr>
        <w:t>, Β</w:t>
      </w:r>
      <w:r w:rsidRPr="003017E1">
        <w:rPr>
          <w:lang w:val="el-GR"/>
        </w:rPr>
        <w:t xml:space="preserve">Δ διχοτόμος της </w:t>
      </w:r>
      <w:r w:rsidRPr="008127FC">
        <w:rPr>
          <w:position w:val="-4"/>
          <w:lang w:val="el-GR"/>
        </w:rPr>
        <w:object w:dxaOrig="560" w:dyaOrig="420">
          <v:shape id="_x0000_i1027" type="#_x0000_t75" style="width:27.75pt;height:21pt" o:ole="">
            <v:imagedata r:id="rId18" o:title=""/>
          </v:shape>
          <o:OLEObject Type="Embed" ProgID="Equation.DSMT4" ShapeID="_x0000_i1027" DrawAspect="Content" ObjectID="_1438591942" r:id="rId19"/>
        </w:object>
      </w:r>
      <w:r w:rsidRPr="003017E1">
        <w:rPr>
          <w:lang w:val="el-GR"/>
        </w:rPr>
        <w:t>,</w:t>
      </w:r>
      <w:r w:rsidR="00E559F3">
        <w:rPr>
          <w:lang w:val="el-GR"/>
        </w:rPr>
        <w:t xml:space="preserve"> </w:t>
      </w:r>
      <w:r w:rsidR="00E559F3" w:rsidRPr="00E559F3">
        <w:rPr>
          <w:position w:val="-6"/>
          <w:lang w:val="el-GR"/>
        </w:rPr>
        <w:object w:dxaOrig="1219" w:dyaOrig="440">
          <v:shape id="_x0000_i1028" type="#_x0000_t75" style="width:60.75pt;height:21.75pt" o:ole="">
            <v:imagedata r:id="rId20" o:title=""/>
          </v:shape>
          <o:OLEObject Type="Embed" ProgID="Equation.DSMT4" ShapeID="_x0000_i1028" DrawAspect="Content" ObjectID="_1438591943" r:id="rId21"/>
        </w:object>
      </w:r>
      <w:r w:rsidRPr="003017E1">
        <w:rPr>
          <w:lang w:val="el-GR"/>
        </w:rPr>
        <w:t xml:space="preserve">  και </w:t>
      </w:r>
      <w:r w:rsidR="00863403" w:rsidRPr="00863403">
        <w:rPr>
          <w:position w:val="-6"/>
          <w:lang w:val="el-GR"/>
        </w:rPr>
        <w:object w:dxaOrig="1100" w:dyaOrig="440">
          <v:shape id="_x0000_i1029" type="#_x0000_t75" style="width:54.75pt;height:21.75pt" o:ole="">
            <v:imagedata r:id="rId22" o:title=""/>
          </v:shape>
          <o:OLEObject Type="Embed" ProgID="Equation.DSMT4" ShapeID="_x0000_i1029" DrawAspect="Content" ObjectID="_1438591944" r:id="rId23"/>
        </w:object>
      </w:r>
      <w:r w:rsidRPr="003017E1">
        <w:rPr>
          <w:lang w:val="el-GR"/>
        </w:rPr>
        <w:t xml:space="preserve">. </w:t>
      </w:r>
    </w:p>
    <w:p w:rsidR="000B7394" w:rsidRDefault="000B7394" w:rsidP="000B7394">
      <w:pPr>
        <w:pStyle w:val="ListParagraph"/>
        <w:jc w:val="both"/>
        <w:rPr>
          <w:lang w:val="el-GR"/>
        </w:rPr>
      </w:pPr>
      <w:r>
        <w:rPr>
          <w:lang w:val="el-GR"/>
        </w:rPr>
        <w:t>α)</w:t>
      </w:r>
      <w:r w:rsidR="003017E1" w:rsidRPr="003017E1">
        <w:rPr>
          <w:lang w:val="el-GR"/>
        </w:rPr>
        <w:t xml:space="preserve"> Να βρείτε τις γωνίες</w:t>
      </w:r>
      <w:r w:rsidR="00E559F3">
        <w:rPr>
          <w:lang w:val="el-GR"/>
        </w:rPr>
        <w:t xml:space="preserve"> α</w:t>
      </w:r>
      <w:r w:rsidR="003017E1" w:rsidRPr="003017E1">
        <w:rPr>
          <w:lang w:val="el-GR"/>
        </w:rPr>
        <w:t>,</w:t>
      </w:r>
      <w:r w:rsidR="00E559F3">
        <w:rPr>
          <w:lang w:val="el-GR"/>
        </w:rPr>
        <w:t xml:space="preserve"> β, γ, χ</w:t>
      </w:r>
      <w:r w:rsidR="003017E1" w:rsidRPr="003017E1">
        <w:rPr>
          <w:lang w:val="el-GR"/>
        </w:rPr>
        <w:t xml:space="preserve"> και ω και να δικαιολογήσετε τις απαντήσεις σας.</w:t>
      </w:r>
    </w:p>
    <w:p w:rsidR="000B7394" w:rsidRDefault="000B7394" w:rsidP="000B7394">
      <w:pPr>
        <w:jc w:val="both"/>
        <w:rPr>
          <w:lang w:val="el-GR"/>
        </w:rPr>
      </w:pPr>
      <w:r>
        <w:rPr>
          <w:lang w:val="el-GR"/>
        </w:rPr>
        <w:lastRenderedPageBreak/>
        <w:t xml:space="preserve">           </w:t>
      </w:r>
      <w:r w:rsidR="003017E1" w:rsidRPr="000B7394">
        <w:rPr>
          <w:lang w:val="el-GR"/>
        </w:rPr>
        <w:t xml:space="preserve"> </w:t>
      </w:r>
      <w:r w:rsidRPr="000B7394">
        <w:rPr>
          <w:lang w:val="el-GR"/>
        </w:rPr>
        <w:t>β)</w:t>
      </w:r>
      <w:r>
        <w:rPr>
          <w:lang w:val="el-GR"/>
        </w:rPr>
        <w:t xml:space="preserve"> Να βρείτε το είδος του τριγώνου</w:t>
      </w:r>
      <w:r w:rsidR="001C2527">
        <w:rPr>
          <w:lang w:val="el-GR"/>
        </w:rPr>
        <w:t xml:space="preserve"> ΑΒΔ</w:t>
      </w:r>
      <w:r>
        <w:rPr>
          <w:lang w:val="el-GR"/>
        </w:rPr>
        <w:t xml:space="preserve"> ως προς τις γωνίες του. </w:t>
      </w:r>
    </w:p>
    <w:p w:rsidR="003017E1" w:rsidRPr="000B7394" w:rsidRDefault="003017E1" w:rsidP="000B7394">
      <w:pPr>
        <w:jc w:val="both"/>
        <w:rPr>
          <w:lang w:val="el-GR"/>
        </w:rPr>
      </w:pPr>
      <w:r w:rsidRPr="000B7394">
        <w:rPr>
          <w:lang w:val="el-GR"/>
        </w:rPr>
        <w:t xml:space="preserve">  </w:t>
      </w:r>
    </w:p>
    <w:p w:rsidR="003017E1" w:rsidRDefault="003017E1" w:rsidP="003017E1">
      <w:pPr>
        <w:pStyle w:val="ListParagraph"/>
        <w:jc w:val="both"/>
        <w:rPr>
          <w:lang w:val="el-GR"/>
        </w:rPr>
      </w:pPr>
      <w:r w:rsidRPr="0027569E">
        <w:rPr>
          <w:rFonts w:cstheme="minorHAnsi"/>
          <w:noProof/>
          <w:lang w:val="el-GR" w:eastAsia="el-GR"/>
        </w:rPr>
        <w:drawing>
          <wp:inline distT="0" distB="0" distL="0" distR="0">
            <wp:extent cx="3370997" cy="1685499"/>
            <wp:effectExtent l="0" t="0" r="127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948" cy="168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Default="00FA6053" w:rsidP="003017E1">
      <w:pPr>
        <w:pStyle w:val="ListParagraph"/>
        <w:jc w:val="both"/>
        <w:rPr>
          <w:lang w:val="el-GR"/>
        </w:rPr>
      </w:pPr>
    </w:p>
    <w:p w:rsidR="00FA6053" w:rsidRPr="003017E1" w:rsidRDefault="00FA6053" w:rsidP="003017E1">
      <w:pPr>
        <w:pStyle w:val="ListParagraph"/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(β. 4,5)</w:t>
      </w:r>
    </w:p>
    <w:sectPr w:rsidR="00FA6053" w:rsidRPr="003017E1" w:rsidSect="00A06959">
      <w:footerReference w:type="default" r:id="rId25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18F1" w:rsidRDefault="007418F1" w:rsidP="00692C0D">
      <w:r>
        <w:separator/>
      </w:r>
    </w:p>
  </w:endnote>
  <w:endnote w:type="continuationSeparator" w:id="0">
    <w:p w:rsidR="007418F1" w:rsidRDefault="007418F1" w:rsidP="00692C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1625537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92C0D" w:rsidRDefault="00A06959">
        <w:pPr>
          <w:pStyle w:val="Footer"/>
          <w:jc w:val="center"/>
        </w:pPr>
        <w:r>
          <w:fldChar w:fldCharType="begin"/>
        </w:r>
        <w:r w:rsidR="00692C0D">
          <w:instrText xml:space="preserve"> PAGE   \* MERGEFORMAT </w:instrText>
        </w:r>
        <w:r>
          <w:fldChar w:fldCharType="separate"/>
        </w:r>
        <w:r w:rsidR="00A27CE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92C0D" w:rsidRDefault="00692C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18F1" w:rsidRDefault="007418F1" w:rsidP="00692C0D">
      <w:r>
        <w:separator/>
      </w:r>
    </w:p>
  </w:footnote>
  <w:footnote w:type="continuationSeparator" w:id="0">
    <w:p w:rsidR="007418F1" w:rsidRDefault="007418F1" w:rsidP="00692C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D1206"/>
    <w:multiLevelType w:val="hybridMultilevel"/>
    <w:tmpl w:val="66D6A060"/>
    <w:lvl w:ilvl="0" w:tplc="6430EA9E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038D"/>
    <w:multiLevelType w:val="hybridMultilevel"/>
    <w:tmpl w:val="588446D0"/>
    <w:lvl w:ilvl="0" w:tplc="6430EA9E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3A0512"/>
    <w:multiLevelType w:val="hybridMultilevel"/>
    <w:tmpl w:val="DF5C7D96"/>
    <w:lvl w:ilvl="0" w:tplc="A1D277A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787471"/>
    <w:multiLevelType w:val="hybridMultilevel"/>
    <w:tmpl w:val="930EE5B4"/>
    <w:lvl w:ilvl="0" w:tplc="384E890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8D671F"/>
    <w:multiLevelType w:val="hybridMultilevel"/>
    <w:tmpl w:val="E0B290BE"/>
    <w:lvl w:ilvl="0" w:tplc="BD7CEA0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419BD"/>
    <w:rsid w:val="000956E0"/>
    <w:rsid w:val="000B7394"/>
    <w:rsid w:val="000F23D3"/>
    <w:rsid w:val="001C2527"/>
    <w:rsid w:val="00200813"/>
    <w:rsid w:val="00252F3A"/>
    <w:rsid w:val="002B47BE"/>
    <w:rsid w:val="003017E1"/>
    <w:rsid w:val="003A2685"/>
    <w:rsid w:val="003C7FA3"/>
    <w:rsid w:val="0041205F"/>
    <w:rsid w:val="004267D7"/>
    <w:rsid w:val="004B493B"/>
    <w:rsid w:val="004C33D7"/>
    <w:rsid w:val="004F2CFD"/>
    <w:rsid w:val="00561ADD"/>
    <w:rsid w:val="005C461B"/>
    <w:rsid w:val="005D5738"/>
    <w:rsid w:val="005F2285"/>
    <w:rsid w:val="00692C0D"/>
    <w:rsid w:val="00693815"/>
    <w:rsid w:val="006A199B"/>
    <w:rsid w:val="006A205B"/>
    <w:rsid w:val="006E6F83"/>
    <w:rsid w:val="00712F92"/>
    <w:rsid w:val="0071503B"/>
    <w:rsid w:val="007418F1"/>
    <w:rsid w:val="007647F0"/>
    <w:rsid w:val="007C243A"/>
    <w:rsid w:val="00817EEE"/>
    <w:rsid w:val="00844858"/>
    <w:rsid w:val="00863403"/>
    <w:rsid w:val="0094408C"/>
    <w:rsid w:val="00956D11"/>
    <w:rsid w:val="009F4457"/>
    <w:rsid w:val="00A06959"/>
    <w:rsid w:val="00A27CE2"/>
    <w:rsid w:val="00A32875"/>
    <w:rsid w:val="00A81C41"/>
    <w:rsid w:val="00B43D12"/>
    <w:rsid w:val="00B55B64"/>
    <w:rsid w:val="00B9166E"/>
    <w:rsid w:val="00B93561"/>
    <w:rsid w:val="00BD591F"/>
    <w:rsid w:val="00BE18D6"/>
    <w:rsid w:val="00BE7924"/>
    <w:rsid w:val="00C419BD"/>
    <w:rsid w:val="00C846C3"/>
    <w:rsid w:val="00CE23EE"/>
    <w:rsid w:val="00D77C46"/>
    <w:rsid w:val="00D955D0"/>
    <w:rsid w:val="00DE2CD2"/>
    <w:rsid w:val="00E559F3"/>
    <w:rsid w:val="00EB2BEB"/>
    <w:rsid w:val="00EE0FD8"/>
    <w:rsid w:val="00F16DEB"/>
    <w:rsid w:val="00F27F9A"/>
    <w:rsid w:val="00F521CD"/>
    <w:rsid w:val="00F6294F"/>
    <w:rsid w:val="00FA60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33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7F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C7F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FA3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3017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92C0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92C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92C0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92C0D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33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7F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C7F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FA3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3017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92C0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92C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92C0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92C0D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6032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microsoft.com/office/2007/relationships/stylesWithEffects" Target="stylesWithEffects.xml"/><Relationship Id="rId10" Type="http://schemas.openxmlformats.org/officeDocument/2006/relationships/image" Target="media/image4.emf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8</Words>
  <Characters>285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3-04-15T13:21:00Z</cp:lastPrinted>
  <dcterms:created xsi:type="dcterms:W3CDTF">2013-06-28T04:49:00Z</dcterms:created>
  <dcterms:modified xsi:type="dcterms:W3CDTF">2013-08-21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